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37393" w:rsidRPr="00003DD9" w:rsidRDefault="00A37CCF" w:rsidP="00A37393">
      <w:pPr>
        <w:pStyle w:val="berschrift3"/>
        <w:numPr>
          <w:ilvl w:val="0"/>
          <w:numId w:val="0"/>
        </w:numPr>
      </w:pPr>
      <w:r>
        <w:t>5.4.</w:t>
      </w:r>
      <w:r w:rsidR="006E1D39">
        <w:t>4</w:t>
      </w:r>
      <w:r>
        <w:t xml:space="preserve">. Der </w:t>
      </w:r>
      <w:r w:rsidR="006E1D39">
        <w:t>Katheten</w:t>
      </w:r>
      <w:r>
        <w:t>satz</w:t>
      </w:r>
    </w:p>
    <w:p w:rsidR="00AB4AFA" w:rsidRDefault="00AB4AFA" w:rsidP="00AB4AFA"/>
    <w:p w:rsidR="00F530CC" w:rsidRDefault="00F530CC" w:rsidP="00AB4AFA">
      <w:r>
        <w:rPr>
          <w:noProof/>
        </w:rPr>
        <w:drawing>
          <wp:inline distT="0" distB="0" distL="0" distR="0">
            <wp:extent cx="1800000" cy="957344"/>
            <wp:effectExtent l="19050" t="0" r="0" b="0"/>
            <wp:docPr id="6" name="Bild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0" cy="9573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30CC">
        <w:t xml:space="preserve"> </w:t>
      </w:r>
      <w:r>
        <w:rPr>
          <w:noProof/>
        </w:rPr>
        <w:drawing>
          <wp:inline distT="0" distB="0" distL="0" distR="0">
            <wp:extent cx="1440000" cy="771429"/>
            <wp:effectExtent l="19050" t="0" r="7800" b="0"/>
            <wp:docPr id="9" name="Bild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7714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B101C" w:rsidRPr="003B101C">
        <w:t xml:space="preserve"> </w:t>
      </w:r>
      <w:r w:rsidR="003B101C">
        <w:rPr>
          <w:noProof/>
        </w:rPr>
        <w:drawing>
          <wp:inline distT="0" distB="0" distL="0" distR="0">
            <wp:extent cx="1079500" cy="601790"/>
            <wp:effectExtent l="19050" t="0" r="6350" b="0"/>
            <wp:docPr id="12" name="Bild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500" cy="601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7CCF" w:rsidRDefault="00A37CCF" w:rsidP="00AB4AFA"/>
    <w:p w:rsidR="00312198" w:rsidRPr="00B911EE" w:rsidRDefault="00312198" w:rsidP="00312198">
      <w:r>
        <w:t>Für die Dreiecke aus 5.4.2. gelten auch folgende Streckenverhältnisse:</w:t>
      </w:r>
    </w:p>
    <w:p w:rsidR="00312198" w:rsidRDefault="00312198" w:rsidP="00312198"/>
    <w:p w:rsidR="00312198" w:rsidRDefault="00312198" w:rsidP="00312198">
      <w:r>
        <w:t>Dreiecke I und II:</w:t>
      </w:r>
      <w:r>
        <w:tab/>
      </w:r>
      <w:r>
        <w:tab/>
      </w:r>
      <w:r>
        <w:tab/>
      </w:r>
      <w:r>
        <w:tab/>
        <w:t>Dreiecke I und III:</w:t>
      </w:r>
    </w:p>
    <w:p w:rsidR="00A37CCF" w:rsidRDefault="00312198" w:rsidP="00A37CCF">
      <w:r>
        <w:tab/>
      </w:r>
      <w:r w:rsidRPr="00312198">
        <w:rPr>
          <w:position w:val="-42"/>
        </w:rPr>
        <w:object w:dxaOrig="1640" w:dyaOrig="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48pt" o:ole="">
            <v:imagedata r:id="rId9" o:title=""/>
          </v:shape>
          <o:OLEObject Type="Embed" ProgID="Equation.DSMT4" ShapeID="_x0000_i1025" DrawAspect="Content" ObjectID="_1547399976" r:id="rId10"/>
        </w:object>
      </w:r>
      <w:r w:rsidRPr="00F445AF">
        <w:rPr>
          <w:lang w:val="en-GB"/>
        </w:rPr>
        <w:tab/>
      </w:r>
      <w:r>
        <w:rPr>
          <w:lang w:val="en-GB"/>
        </w:rPr>
        <w:tab/>
      </w:r>
      <w:r w:rsidRPr="00F445AF">
        <w:rPr>
          <w:lang w:val="en-GB"/>
        </w:rPr>
        <w:tab/>
      </w:r>
      <w:r w:rsidRPr="00312198">
        <w:rPr>
          <w:position w:val="-42"/>
        </w:rPr>
        <w:object w:dxaOrig="1640" w:dyaOrig="960">
          <v:shape id="_x0000_i1026" type="#_x0000_t75" style="width:81.75pt;height:48pt" o:ole="">
            <v:imagedata r:id="rId11" o:title=""/>
          </v:shape>
          <o:OLEObject Type="Embed" ProgID="Equation.DSMT4" ShapeID="_x0000_i1026" DrawAspect="Content" ObjectID="_1547399977" r:id="rId12"/>
        </w:object>
      </w:r>
    </w:p>
    <w:p w:rsidR="00312198" w:rsidRDefault="00B0700D" w:rsidP="00A37CCF"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843655</wp:posOffset>
            </wp:positionH>
            <wp:positionV relativeFrom="paragraph">
              <wp:posOffset>53340</wp:posOffset>
            </wp:positionV>
            <wp:extent cx="1800225" cy="1885950"/>
            <wp:effectExtent l="19050" t="0" r="9525" b="0"/>
            <wp:wrapSquare wrapText="bothSides"/>
            <wp:docPr id="50" name="Bild 50" descr="http://exbook.de/wp-content/uploads/2007/12/kathetensatz-skizz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http://exbook.de/wp-content/uploads/2007/12/kathetensatz-skizze.gif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885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12198" w:rsidRDefault="00312198" w:rsidP="00312198">
      <w:pPr>
        <w:pStyle w:val="Satz"/>
      </w:pPr>
      <w:r>
        <w:t>SATZ: KATHETENSATZ</w:t>
      </w:r>
    </w:p>
    <w:p w:rsidR="00312198" w:rsidRDefault="00312198" w:rsidP="00312198">
      <w:pPr>
        <w:pStyle w:val="Satz"/>
        <w:ind w:firstLine="0"/>
      </w:pPr>
      <w:r>
        <w:t xml:space="preserve">In jedem rechtwinkligen Dreieck hat das Quadrat über einer Kathete </w:t>
      </w:r>
      <w:r w:rsidR="00263FF7">
        <w:t xml:space="preserve">en gleichen Flächeninhalt </w:t>
      </w:r>
      <w:r>
        <w:t>wie das Rechteck aus Hypotenuse und dem der Kathete zugehörigen Hypotenusen</w:t>
      </w:r>
      <w:r w:rsidR="00263FF7">
        <w:t>-</w:t>
      </w:r>
      <w:r>
        <w:t>abschnitt.</w:t>
      </w:r>
    </w:p>
    <w:p w:rsidR="00312198" w:rsidRDefault="00312198" w:rsidP="00A37CCF"/>
    <w:p w:rsidR="00A27C13" w:rsidRDefault="00A27C13" w:rsidP="00A37CCF"/>
    <w:p w:rsidR="00312198" w:rsidRPr="00D27969" w:rsidRDefault="00312198" w:rsidP="00A37CCF"/>
    <w:p w:rsidR="00A37CCF" w:rsidRDefault="00727EF2" w:rsidP="00A37CCF">
      <w:r>
        <w:t>Beispiel:</w:t>
      </w:r>
    </w:p>
    <w:p w:rsidR="00727EF2" w:rsidRDefault="00727EF2" w:rsidP="00A37CCF">
      <w:r>
        <w:t>ges:</w:t>
      </w:r>
      <w:r>
        <w:tab/>
        <w:t>h</w:t>
      </w:r>
      <w:r w:rsidR="005334D5">
        <w:t>, a, b, c</w:t>
      </w:r>
    </w:p>
    <w:p w:rsidR="00727EF2" w:rsidRDefault="00727EF2" w:rsidP="00A37CCF">
      <w:r>
        <w:t>geg:</w:t>
      </w:r>
      <w:r>
        <w:tab/>
        <w:t xml:space="preserve">p = </w:t>
      </w:r>
      <w:r w:rsidR="005334D5">
        <w:t>2,4</w:t>
      </w:r>
      <w:r>
        <w:t xml:space="preserve"> cm</w:t>
      </w:r>
    </w:p>
    <w:p w:rsidR="00727EF2" w:rsidRDefault="00727EF2" w:rsidP="00A37CCF">
      <w:r>
        <w:tab/>
        <w:t xml:space="preserve">q = </w:t>
      </w:r>
      <w:r w:rsidR="005334D5">
        <w:t>3,6</w:t>
      </w:r>
      <w:r>
        <w:t xml:space="preserve"> cm</w:t>
      </w:r>
    </w:p>
    <w:p w:rsidR="00727EF2" w:rsidRDefault="00727EF2" w:rsidP="00A37CCF">
      <w:r>
        <w:t>Lösung:</w:t>
      </w:r>
    </w:p>
    <w:p w:rsidR="00727EF2" w:rsidRDefault="008053CF" w:rsidP="00727EF2">
      <w:pPr>
        <w:ind w:firstLine="709"/>
      </w:pPr>
      <w:r w:rsidRPr="00727EF2">
        <w:rPr>
          <w:position w:val="-66"/>
        </w:rPr>
        <w:object w:dxaOrig="2100" w:dyaOrig="1440">
          <v:shape id="_x0000_i1027" type="#_x0000_t75" style="width:105pt;height:1in" o:ole="">
            <v:imagedata r:id="rId14" o:title=""/>
          </v:shape>
          <o:OLEObject Type="Embed" ProgID="Equation.DSMT4" ShapeID="_x0000_i1027" DrawAspect="Content" ObjectID="_1547399978" r:id="rId15"/>
        </w:object>
      </w:r>
      <w:r w:rsidR="005334D5">
        <w:tab/>
      </w:r>
      <w:r w:rsidR="005334D5">
        <w:tab/>
      </w:r>
      <w:r w:rsidR="005334D5">
        <w:tab/>
      </w:r>
      <w:r w:rsidR="00B8287B" w:rsidRPr="005334D5">
        <w:rPr>
          <w:position w:val="-42"/>
        </w:rPr>
        <w:object w:dxaOrig="1680" w:dyaOrig="920">
          <v:shape id="_x0000_i1028" type="#_x0000_t75" style="width:84pt;height:45.75pt" o:ole="">
            <v:imagedata r:id="rId16" o:title=""/>
          </v:shape>
          <o:OLEObject Type="Embed" ProgID="Equation.DSMT4" ShapeID="_x0000_i1028" DrawAspect="Content" ObjectID="_1547399979" r:id="rId17"/>
        </w:object>
      </w:r>
    </w:p>
    <w:p w:rsidR="005334D5" w:rsidRDefault="005334D5" w:rsidP="00727EF2">
      <w:pPr>
        <w:ind w:firstLine="709"/>
      </w:pPr>
    </w:p>
    <w:p w:rsidR="005334D5" w:rsidRDefault="008053CF" w:rsidP="00727EF2">
      <w:pPr>
        <w:ind w:firstLine="709"/>
      </w:pPr>
      <w:r w:rsidRPr="005334D5">
        <w:rPr>
          <w:position w:val="-66"/>
        </w:rPr>
        <w:object w:dxaOrig="2079" w:dyaOrig="1440">
          <v:shape id="_x0000_i1029" type="#_x0000_t75" style="width:104.25pt;height:1in" o:ole="">
            <v:imagedata r:id="rId18" o:title=""/>
          </v:shape>
          <o:OLEObject Type="Embed" ProgID="Equation.DSMT4" ShapeID="_x0000_i1029" DrawAspect="Content" ObjectID="_1547399980" r:id="rId19"/>
        </w:object>
      </w:r>
      <w:r w:rsidR="005334D5">
        <w:tab/>
      </w:r>
      <w:r w:rsidR="005334D5">
        <w:tab/>
      </w:r>
      <w:r w:rsidR="005334D5">
        <w:tab/>
      </w:r>
      <w:r w:rsidRPr="005334D5">
        <w:rPr>
          <w:position w:val="-66"/>
        </w:rPr>
        <w:object w:dxaOrig="2079" w:dyaOrig="1440">
          <v:shape id="_x0000_i1030" type="#_x0000_t75" style="width:105pt;height:1in" o:ole="">
            <v:imagedata r:id="rId20" o:title=""/>
          </v:shape>
          <o:OLEObject Type="Embed" ProgID="Equation.DSMT4" ShapeID="_x0000_i1030" DrawAspect="Content" ObjectID="_1547399981" r:id="rId21"/>
        </w:object>
      </w:r>
    </w:p>
    <w:p w:rsidR="00A37CCF" w:rsidRDefault="00A37CCF" w:rsidP="00AB4AFA">
      <w:bookmarkStart w:id="0" w:name="_GoBack"/>
      <w:bookmarkEnd w:id="0"/>
    </w:p>
    <w:sectPr w:rsidR="00A37CCF" w:rsidSect="00B0700D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D050809"/>
    <w:multiLevelType w:val="hybridMultilevel"/>
    <w:tmpl w:val="CA2C8B94"/>
    <w:lvl w:ilvl="0" w:tplc="DE783EE6">
      <w:start w:val="26"/>
      <w:numFmt w:val="bullet"/>
      <w:lvlText w:val="-"/>
      <w:lvlJc w:val="left"/>
      <w:pPr>
        <w:tabs>
          <w:tab w:val="num" w:pos="924"/>
        </w:tabs>
        <w:ind w:left="924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873"/>
        </w:tabs>
        <w:ind w:left="873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593"/>
        </w:tabs>
        <w:ind w:left="1593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313"/>
        </w:tabs>
        <w:ind w:left="2313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033"/>
        </w:tabs>
        <w:ind w:left="3033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753"/>
        </w:tabs>
        <w:ind w:left="3753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473"/>
        </w:tabs>
        <w:ind w:left="4473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193"/>
        </w:tabs>
        <w:ind w:left="5193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5913"/>
        </w:tabs>
        <w:ind w:left="5913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20313411"/>
    <w:multiLevelType w:val="hybridMultilevel"/>
    <w:tmpl w:val="6B7041D6"/>
    <w:lvl w:ilvl="0" w:tplc="A3C442AE">
      <w:start w:val="1"/>
      <w:numFmt w:val="lowerLetter"/>
      <w:lvlText w:val="%1)"/>
      <w:lvlJc w:val="left"/>
      <w:pPr>
        <w:ind w:left="99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710" w:hanging="360"/>
      </w:pPr>
    </w:lvl>
    <w:lvl w:ilvl="2" w:tplc="0407001B" w:tentative="1">
      <w:start w:val="1"/>
      <w:numFmt w:val="lowerRoman"/>
      <w:lvlText w:val="%3."/>
      <w:lvlJc w:val="right"/>
      <w:pPr>
        <w:ind w:left="2430" w:hanging="180"/>
      </w:pPr>
    </w:lvl>
    <w:lvl w:ilvl="3" w:tplc="0407000F" w:tentative="1">
      <w:start w:val="1"/>
      <w:numFmt w:val="decimal"/>
      <w:lvlText w:val="%4."/>
      <w:lvlJc w:val="left"/>
      <w:pPr>
        <w:ind w:left="3150" w:hanging="360"/>
      </w:pPr>
    </w:lvl>
    <w:lvl w:ilvl="4" w:tplc="04070019" w:tentative="1">
      <w:start w:val="1"/>
      <w:numFmt w:val="lowerLetter"/>
      <w:lvlText w:val="%5."/>
      <w:lvlJc w:val="left"/>
      <w:pPr>
        <w:ind w:left="3870" w:hanging="360"/>
      </w:pPr>
    </w:lvl>
    <w:lvl w:ilvl="5" w:tplc="0407001B" w:tentative="1">
      <w:start w:val="1"/>
      <w:numFmt w:val="lowerRoman"/>
      <w:lvlText w:val="%6."/>
      <w:lvlJc w:val="right"/>
      <w:pPr>
        <w:ind w:left="4590" w:hanging="180"/>
      </w:pPr>
    </w:lvl>
    <w:lvl w:ilvl="6" w:tplc="0407000F" w:tentative="1">
      <w:start w:val="1"/>
      <w:numFmt w:val="decimal"/>
      <w:lvlText w:val="%7."/>
      <w:lvlJc w:val="left"/>
      <w:pPr>
        <w:ind w:left="5310" w:hanging="360"/>
      </w:pPr>
    </w:lvl>
    <w:lvl w:ilvl="7" w:tplc="04070019" w:tentative="1">
      <w:start w:val="1"/>
      <w:numFmt w:val="lowerLetter"/>
      <w:lvlText w:val="%8."/>
      <w:lvlJc w:val="left"/>
      <w:pPr>
        <w:ind w:left="6030" w:hanging="360"/>
      </w:pPr>
    </w:lvl>
    <w:lvl w:ilvl="8" w:tplc="0407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5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6" w15:restartNumberingAfterBreak="0">
    <w:nsid w:val="47891112"/>
    <w:multiLevelType w:val="hybridMultilevel"/>
    <w:tmpl w:val="516AD9CC"/>
    <w:lvl w:ilvl="0" w:tplc="3E28083C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7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5DF225D"/>
    <w:multiLevelType w:val="singleLevel"/>
    <w:tmpl w:val="0407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9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0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2" w15:restartNumberingAfterBreak="0">
    <w:nsid w:val="6A5C26F5"/>
    <w:multiLevelType w:val="hybridMultilevel"/>
    <w:tmpl w:val="5D18FFC6"/>
    <w:lvl w:ilvl="0" w:tplc="E8E2AC9E">
      <w:start w:val="26"/>
      <w:numFmt w:val="bullet"/>
      <w:lvlText w:val="-"/>
      <w:lvlJc w:val="left"/>
      <w:pPr>
        <w:tabs>
          <w:tab w:val="num" w:pos="924"/>
        </w:tabs>
        <w:ind w:left="924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70B6469C"/>
    <w:multiLevelType w:val="hybridMultilevel"/>
    <w:tmpl w:val="16BA61E4"/>
    <w:lvl w:ilvl="0" w:tplc="04070017">
      <w:start w:val="1"/>
      <w:numFmt w:val="lowerLetter"/>
      <w:lvlText w:val="%1)"/>
      <w:lvlJc w:val="left"/>
      <w:pPr>
        <w:ind w:left="1069" w:hanging="360"/>
      </w:pPr>
    </w:lvl>
    <w:lvl w:ilvl="1" w:tplc="04070019" w:tentative="1">
      <w:start w:val="1"/>
      <w:numFmt w:val="lowerLetter"/>
      <w:lvlText w:val="%2."/>
      <w:lvlJc w:val="left"/>
      <w:pPr>
        <w:ind w:left="1789" w:hanging="360"/>
      </w:pPr>
    </w:lvl>
    <w:lvl w:ilvl="2" w:tplc="0407001B" w:tentative="1">
      <w:start w:val="1"/>
      <w:numFmt w:val="lowerRoman"/>
      <w:lvlText w:val="%3."/>
      <w:lvlJc w:val="right"/>
      <w:pPr>
        <w:ind w:left="2509" w:hanging="180"/>
      </w:pPr>
    </w:lvl>
    <w:lvl w:ilvl="3" w:tplc="0407000F" w:tentative="1">
      <w:start w:val="1"/>
      <w:numFmt w:val="decimal"/>
      <w:lvlText w:val="%4."/>
      <w:lvlJc w:val="left"/>
      <w:pPr>
        <w:ind w:left="3229" w:hanging="360"/>
      </w:pPr>
    </w:lvl>
    <w:lvl w:ilvl="4" w:tplc="04070019" w:tentative="1">
      <w:start w:val="1"/>
      <w:numFmt w:val="lowerLetter"/>
      <w:lvlText w:val="%5."/>
      <w:lvlJc w:val="left"/>
      <w:pPr>
        <w:ind w:left="3949" w:hanging="360"/>
      </w:pPr>
    </w:lvl>
    <w:lvl w:ilvl="5" w:tplc="0407001B" w:tentative="1">
      <w:start w:val="1"/>
      <w:numFmt w:val="lowerRoman"/>
      <w:lvlText w:val="%6."/>
      <w:lvlJc w:val="right"/>
      <w:pPr>
        <w:ind w:left="4669" w:hanging="180"/>
      </w:pPr>
    </w:lvl>
    <w:lvl w:ilvl="6" w:tplc="0407000F" w:tentative="1">
      <w:start w:val="1"/>
      <w:numFmt w:val="decimal"/>
      <w:lvlText w:val="%7."/>
      <w:lvlJc w:val="left"/>
      <w:pPr>
        <w:ind w:left="5389" w:hanging="360"/>
      </w:pPr>
    </w:lvl>
    <w:lvl w:ilvl="7" w:tplc="04070019" w:tentative="1">
      <w:start w:val="1"/>
      <w:numFmt w:val="lowerLetter"/>
      <w:lvlText w:val="%8."/>
      <w:lvlJc w:val="left"/>
      <w:pPr>
        <w:ind w:left="6109" w:hanging="360"/>
      </w:pPr>
    </w:lvl>
    <w:lvl w:ilvl="8" w:tplc="0407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5"/>
  </w:num>
  <w:num w:numId="2">
    <w:abstractNumId w:val="20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9"/>
  </w:num>
  <w:num w:numId="15">
    <w:abstractNumId w:val="17"/>
  </w:num>
  <w:num w:numId="16">
    <w:abstractNumId w:val="13"/>
  </w:num>
  <w:num w:numId="17">
    <w:abstractNumId w:val="23"/>
  </w:num>
  <w:num w:numId="18">
    <w:abstractNumId w:val="10"/>
  </w:num>
  <w:num w:numId="19">
    <w:abstractNumId w:val="21"/>
  </w:num>
  <w:num w:numId="20">
    <w:abstractNumId w:val="18"/>
  </w:num>
  <w:num w:numId="21">
    <w:abstractNumId w:val="11"/>
  </w:num>
  <w:num w:numId="22">
    <w:abstractNumId w:val="22"/>
  </w:num>
  <w:num w:numId="23">
    <w:abstractNumId w:val="24"/>
  </w:num>
  <w:num w:numId="24">
    <w:abstractNumId w:val="14"/>
  </w:num>
  <w:num w:numId="25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9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-Porto::GUID" w:val="{49f1edaf-3344-4991-aa5c-94c9efb17165}"/>
  </w:docVars>
  <w:rsids>
    <w:rsidRoot w:val="0078233B"/>
    <w:rsid w:val="000018A0"/>
    <w:rsid w:val="000061A7"/>
    <w:rsid w:val="0000627A"/>
    <w:rsid w:val="00006AD2"/>
    <w:rsid w:val="00006FDE"/>
    <w:rsid w:val="0001034A"/>
    <w:rsid w:val="00012A44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3D3C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570AF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4C09"/>
    <w:rsid w:val="00087383"/>
    <w:rsid w:val="00090B7E"/>
    <w:rsid w:val="00090BF4"/>
    <w:rsid w:val="00092502"/>
    <w:rsid w:val="000929E8"/>
    <w:rsid w:val="00094383"/>
    <w:rsid w:val="000946FF"/>
    <w:rsid w:val="00094D1D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0724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65C0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38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77AE8"/>
    <w:rsid w:val="001842D4"/>
    <w:rsid w:val="00186B98"/>
    <w:rsid w:val="00187184"/>
    <w:rsid w:val="001900BF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4409"/>
    <w:rsid w:val="001A63C3"/>
    <w:rsid w:val="001A676E"/>
    <w:rsid w:val="001A791D"/>
    <w:rsid w:val="001B0395"/>
    <w:rsid w:val="001B51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48C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63FF7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3FC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2F16"/>
    <w:rsid w:val="002B4F5C"/>
    <w:rsid w:val="002B559D"/>
    <w:rsid w:val="002B59E7"/>
    <w:rsid w:val="002B657F"/>
    <w:rsid w:val="002B6E1A"/>
    <w:rsid w:val="002B6F14"/>
    <w:rsid w:val="002C0428"/>
    <w:rsid w:val="002C1309"/>
    <w:rsid w:val="002C1653"/>
    <w:rsid w:val="002C2280"/>
    <w:rsid w:val="002C2BA3"/>
    <w:rsid w:val="002C30DC"/>
    <w:rsid w:val="002C3F99"/>
    <w:rsid w:val="002C4339"/>
    <w:rsid w:val="002C56BE"/>
    <w:rsid w:val="002C5FE0"/>
    <w:rsid w:val="002C74B3"/>
    <w:rsid w:val="002D066A"/>
    <w:rsid w:val="002D108B"/>
    <w:rsid w:val="002D26DF"/>
    <w:rsid w:val="002D4C47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198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69F"/>
    <w:rsid w:val="0034271A"/>
    <w:rsid w:val="00342868"/>
    <w:rsid w:val="00344A31"/>
    <w:rsid w:val="0034584B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ADE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01C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3D02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17F9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D2E"/>
    <w:rsid w:val="00444F9E"/>
    <w:rsid w:val="004452F1"/>
    <w:rsid w:val="00446448"/>
    <w:rsid w:val="0044647B"/>
    <w:rsid w:val="00446C08"/>
    <w:rsid w:val="00446CC9"/>
    <w:rsid w:val="00447C8F"/>
    <w:rsid w:val="00452DB1"/>
    <w:rsid w:val="004536BA"/>
    <w:rsid w:val="00453F19"/>
    <w:rsid w:val="00454C53"/>
    <w:rsid w:val="00454F78"/>
    <w:rsid w:val="00455C10"/>
    <w:rsid w:val="00457264"/>
    <w:rsid w:val="004574CE"/>
    <w:rsid w:val="0046044A"/>
    <w:rsid w:val="004607C0"/>
    <w:rsid w:val="00460AA5"/>
    <w:rsid w:val="00461F7F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1929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97E67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A6949"/>
    <w:rsid w:val="004B2D86"/>
    <w:rsid w:val="004B3DF5"/>
    <w:rsid w:val="004B65F2"/>
    <w:rsid w:val="004B775D"/>
    <w:rsid w:val="004C1514"/>
    <w:rsid w:val="004C2521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13DA"/>
    <w:rsid w:val="004E2DF4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518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34D5"/>
    <w:rsid w:val="00535302"/>
    <w:rsid w:val="005371D7"/>
    <w:rsid w:val="0053724C"/>
    <w:rsid w:val="00537AC3"/>
    <w:rsid w:val="00541CCC"/>
    <w:rsid w:val="00541FC6"/>
    <w:rsid w:val="005429F9"/>
    <w:rsid w:val="0054521C"/>
    <w:rsid w:val="005452AD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175"/>
    <w:rsid w:val="005B6BE2"/>
    <w:rsid w:val="005B6BEB"/>
    <w:rsid w:val="005B70B8"/>
    <w:rsid w:val="005C1471"/>
    <w:rsid w:val="005C1D5B"/>
    <w:rsid w:val="005C3401"/>
    <w:rsid w:val="005C587C"/>
    <w:rsid w:val="005C6D6C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4751"/>
    <w:rsid w:val="005F50AD"/>
    <w:rsid w:val="005F53AA"/>
    <w:rsid w:val="005F584F"/>
    <w:rsid w:val="0060224B"/>
    <w:rsid w:val="00603007"/>
    <w:rsid w:val="00603653"/>
    <w:rsid w:val="006047E5"/>
    <w:rsid w:val="00606F34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E43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398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3A14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1D39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29C7"/>
    <w:rsid w:val="00703563"/>
    <w:rsid w:val="00703BF4"/>
    <w:rsid w:val="00704F2A"/>
    <w:rsid w:val="00706B09"/>
    <w:rsid w:val="00707C04"/>
    <w:rsid w:val="007119DE"/>
    <w:rsid w:val="007133F3"/>
    <w:rsid w:val="00713710"/>
    <w:rsid w:val="007148AA"/>
    <w:rsid w:val="00716318"/>
    <w:rsid w:val="00716337"/>
    <w:rsid w:val="00716CBC"/>
    <w:rsid w:val="00716DAD"/>
    <w:rsid w:val="00717FE9"/>
    <w:rsid w:val="00721023"/>
    <w:rsid w:val="007211A0"/>
    <w:rsid w:val="0072181C"/>
    <w:rsid w:val="00721B21"/>
    <w:rsid w:val="00721BE1"/>
    <w:rsid w:val="00722F91"/>
    <w:rsid w:val="00723C3E"/>
    <w:rsid w:val="00723EC7"/>
    <w:rsid w:val="007252F7"/>
    <w:rsid w:val="00725C9B"/>
    <w:rsid w:val="00726FF7"/>
    <w:rsid w:val="00727EEC"/>
    <w:rsid w:val="00727EF2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5EB2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864DF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4F4C"/>
    <w:rsid w:val="007C6652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E09DC"/>
    <w:rsid w:val="007E0BF6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3CF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2C67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4CA8"/>
    <w:rsid w:val="008B6E5C"/>
    <w:rsid w:val="008C083A"/>
    <w:rsid w:val="008C1D2C"/>
    <w:rsid w:val="008C1ED3"/>
    <w:rsid w:val="008C2A40"/>
    <w:rsid w:val="008C3C85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03F6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425D"/>
    <w:rsid w:val="0094588E"/>
    <w:rsid w:val="00950BA6"/>
    <w:rsid w:val="0095227A"/>
    <w:rsid w:val="009523F5"/>
    <w:rsid w:val="00953091"/>
    <w:rsid w:val="0095388B"/>
    <w:rsid w:val="00956C68"/>
    <w:rsid w:val="009601A5"/>
    <w:rsid w:val="00961344"/>
    <w:rsid w:val="009618CB"/>
    <w:rsid w:val="00961B0C"/>
    <w:rsid w:val="00961DB3"/>
    <w:rsid w:val="00965835"/>
    <w:rsid w:val="00970A76"/>
    <w:rsid w:val="00970E20"/>
    <w:rsid w:val="009725C4"/>
    <w:rsid w:val="009731D8"/>
    <w:rsid w:val="00973E57"/>
    <w:rsid w:val="0097444F"/>
    <w:rsid w:val="0097652F"/>
    <w:rsid w:val="00981309"/>
    <w:rsid w:val="00982EF5"/>
    <w:rsid w:val="0098334B"/>
    <w:rsid w:val="00984107"/>
    <w:rsid w:val="009843D1"/>
    <w:rsid w:val="00986520"/>
    <w:rsid w:val="00986ED3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5AB6"/>
    <w:rsid w:val="009A6DC1"/>
    <w:rsid w:val="009B05EC"/>
    <w:rsid w:val="009B0CC9"/>
    <w:rsid w:val="009B14EF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1023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27C13"/>
    <w:rsid w:val="00A31825"/>
    <w:rsid w:val="00A32913"/>
    <w:rsid w:val="00A32BFD"/>
    <w:rsid w:val="00A33810"/>
    <w:rsid w:val="00A349C4"/>
    <w:rsid w:val="00A34E58"/>
    <w:rsid w:val="00A37393"/>
    <w:rsid w:val="00A37CCF"/>
    <w:rsid w:val="00A40941"/>
    <w:rsid w:val="00A41889"/>
    <w:rsid w:val="00A43EE2"/>
    <w:rsid w:val="00A462A3"/>
    <w:rsid w:val="00A469A9"/>
    <w:rsid w:val="00A46F3D"/>
    <w:rsid w:val="00A51873"/>
    <w:rsid w:val="00A53B65"/>
    <w:rsid w:val="00A54354"/>
    <w:rsid w:val="00A54A18"/>
    <w:rsid w:val="00A55327"/>
    <w:rsid w:val="00A55411"/>
    <w:rsid w:val="00A569D0"/>
    <w:rsid w:val="00A604C2"/>
    <w:rsid w:val="00A60FC2"/>
    <w:rsid w:val="00A62310"/>
    <w:rsid w:val="00A62321"/>
    <w:rsid w:val="00A63564"/>
    <w:rsid w:val="00A64C22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0A1"/>
    <w:rsid w:val="00AB1237"/>
    <w:rsid w:val="00AB123E"/>
    <w:rsid w:val="00AB1E94"/>
    <w:rsid w:val="00AB2C42"/>
    <w:rsid w:val="00AB454E"/>
    <w:rsid w:val="00AB4AFA"/>
    <w:rsid w:val="00AC0B04"/>
    <w:rsid w:val="00AC2179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2FCF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00D"/>
    <w:rsid w:val="00B07133"/>
    <w:rsid w:val="00B07FDA"/>
    <w:rsid w:val="00B13B9D"/>
    <w:rsid w:val="00B14373"/>
    <w:rsid w:val="00B155B3"/>
    <w:rsid w:val="00B15602"/>
    <w:rsid w:val="00B1737D"/>
    <w:rsid w:val="00B205B7"/>
    <w:rsid w:val="00B20DFC"/>
    <w:rsid w:val="00B22819"/>
    <w:rsid w:val="00B23C35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1D42"/>
    <w:rsid w:val="00B63909"/>
    <w:rsid w:val="00B640AF"/>
    <w:rsid w:val="00B64ACE"/>
    <w:rsid w:val="00B65D03"/>
    <w:rsid w:val="00B66802"/>
    <w:rsid w:val="00B7109D"/>
    <w:rsid w:val="00B711F5"/>
    <w:rsid w:val="00B72A77"/>
    <w:rsid w:val="00B73F51"/>
    <w:rsid w:val="00B750A9"/>
    <w:rsid w:val="00B777E3"/>
    <w:rsid w:val="00B805B8"/>
    <w:rsid w:val="00B80FA4"/>
    <w:rsid w:val="00B81317"/>
    <w:rsid w:val="00B81CA0"/>
    <w:rsid w:val="00B8287B"/>
    <w:rsid w:val="00B83254"/>
    <w:rsid w:val="00B83836"/>
    <w:rsid w:val="00B84D14"/>
    <w:rsid w:val="00B84D6B"/>
    <w:rsid w:val="00B8667F"/>
    <w:rsid w:val="00B8792A"/>
    <w:rsid w:val="00B87FA8"/>
    <w:rsid w:val="00B87FDA"/>
    <w:rsid w:val="00B900CF"/>
    <w:rsid w:val="00B9499F"/>
    <w:rsid w:val="00B9577A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A77D0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2AEF"/>
    <w:rsid w:val="00BC3095"/>
    <w:rsid w:val="00BC388C"/>
    <w:rsid w:val="00BC4E12"/>
    <w:rsid w:val="00BC6931"/>
    <w:rsid w:val="00BD060F"/>
    <w:rsid w:val="00BD0B60"/>
    <w:rsid w:val="00BD1BB0"/>
    <w:rsid w:val="00BD244B"/>
    <w:rsid w:val="00BD303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E6142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2478"/>
    <w:rsid w:val="00C5346D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5A30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CF7E49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17B9"/>
    <w:rsid w:val="00D11F8F"/>
    <w:rsid w:val="00D14035"/>
    <w:rsid w:val="00D20608"/>
    <w:rsid w:val="00D20880"/>
    <w:rsid w:val="00D2244F"/>
    <w:rsid w:val="00D26475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5ED1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58C"/>
    <w:rsid w:val="00DC2C13"/>
    <w:rsid w:val="00DC2E07"/>
    <w:rsid w:val="00DC2FB9"/>
    <w:rsid w:val="00DC3CD8"/>
    <w:rsid w:val="00DC5D10"/>
    <w:rsid w:val="00DD05C3"/>
    <w:rsid w:val="00DD21EF"/>
    <w:rsid w:val="00DD271F"/>
    <w:rsid w:val="00DD31B1"/>
    <w:rsid w:val="00DD5260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4634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0AB"/>
    <w:rsid w:val="00E26F43"/>
    <w:rsid w:val="00E30426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1E7"/>
    <w:rsid w:val="00E5567E"/>
    <w:rsid w:val="00E55719"/>
    <w:rsid w:val="00E55B36"/>
    <w:rsid w:val="00E56875"/>
    <w:rsid w:val="00E56FC0"/>
    <w:rsid w:val="00E57A13"/>
    <w:rsid w:val="00E61024"/>
    <w:rsid w:val="00E6159B"/>
    <w:rsid w:val="00E62B8E"/>
    <w:rsid w:val="00E632A3"/>
    <w:rsid w:val="00E6395F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64"/>
    <w:rsid w:val="00E818EA"/>
    <w:rsid w:val="00E81BF6"/>
    <w:rsid w:val="00E81FD5"/>
    <w:rsid w:val="00E82467"/>
    <w:rsid w:val="00E83061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02BD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50B"/>
    <w:rsid w:val="00EC1BE5"/>
    <w:rsid w:val="00EC21D1"/>
    <w:rsid w:val="00EC3A8F"/>
    <w:rsid w:val="00EC5810"/>
    <w:rsid w:val="00EC5F1E"/>
    <w:rsid w:val="00EC616D"/>
    <w:rsid w:val="00EC649F"/>
    <w:rsid w:val="00EC7B5E"/>
    <w:rsid w:val="00ED0912"/>
    <w:rsid w:val="00ED15EC"/>
    <w:rsid w:val="00ED2515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6309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3081"/>
    <w:rsid w:val="00F34F0C"/>
    <w:rsid w:val="00F35236"/>
    <w:rsid w:val="00F3714F"/>
    <w:rsid w:val="00F40147"/>
    <w:rsid w:val="00F4168F"/>
    <w:rsid w:val="00F4193B"/>
    <w:rsid w:val="00F42573"/>
    <w:rsid w:val="00F43A60"/>
    <w:rsid w:val="00F455CE"/>
    <w:rsid w:val="00F45FA4"/>
    <w:rsid w:val="00F46C20"/>
    <w:rsid w:val="00F5019A"/>
    <w:rsid w:val="00F50F7D"/>
    <w:rsid w:val="00F51043"/>
    <w:rsid w:val="00F511BB"/>
    <w:rsid w:val="00F52020"/>
    <w:rsid w:val="00F522BB"/>
    <w:rsid w:val="00F530CC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1BBA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59C0"/>
    <w:rsid w:val="00FC668E"/>
    <w:rsid w:val="00FD036B"/>
    <w:rsid w:val="00FD08F6"/>
    <w:rsid w:val="00FD0CA3"/>
    <w:rsid w:val="00FD1DE0"/>
    <w:rsid w:val="00FD2EB5"/>
    <w:rsid w:val="00FD6B89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9A831755-4BC6-47E0-B2FC-83FBFF67BB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3F3D02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B256D3"/>
    <w:rPr>
      <w:rFonts w:ascii="Times New Roman" w:eastAsia="Times New Roman" w:hAnsi="Times New Roman" w:cs="Times New Roman"/>
      <w:b/>
      <w:color w:val="00FF00"/>
      <w:sz w:val="24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paragraph" w:customStyle="1" w:styleId="Satz">
    <w:name w:val="Satz"/>
    <w:basedOn w:val="Standard"/>
    <w:autoRedefine/>
    <w:rsid w:val="00A37CCF"/>
    <w:pPr>
      <w:ind w:left="567" w:hanging="567"/>
      <w:jc w:val="both"/>
    </w:pPr>
    <w:rPr>
      <w:rFonts w:ascii="Calibri" w:hAnsi="Calibri"/>
      <w:b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gif"/><Relationship Id="rId18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5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image" Target="media/image7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1FF2313-9150-47C0-9A80-8F7DDF5669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79</Words>
  <Characters>504</Characters>
  <Application>Microsoft Office Word</Application>
  <DocSecurity>0</DocSecurity>
  <Lines>4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582</CharactersWithSpaces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2-02-28T09:55:00Z</cp:lastPrinted>
  <dcterms:created xsi:type="dcterms:W3CDTF">2017-01-31T19:30:00Z</dcterms:created>
  <dcterms:modified xsi:type="dcterms:W3CDTF">2017-01-31T19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